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2F7C" w:rsidRDefault="00CB2F7C" w:rsidP="00CB2F7C">
      <w:pPr>
        <w:spacing w:after="0" w:line="24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4E4BD6" wp14:editId="48C0159A">
                <wp:simplePos x="0" y="0"/>
                <wp:positionH relativeFrom="column">
                  <wp:posOffset>1935480</wp:posOffset>
                </wp:positionH>
                <wp:positionV relativeFrom="paragraph">
                  <wp:posOffset>-364490</wp:posOffset>
                </wp:positionV>
                <wp:extent cx="914400" cy="36576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2F7C" w:rsidRPr="00F706E7" w:rsidRDefault="00CB2F7C" w:rsidP="00CB2F7C">
                            <w:pPr>
                              <w:pStyle w:val="Header"/>
                              <w:rPr>
                                <w:b/>
                                <w:sz w:val="32"/>
                              </w:rPr>
                            </w:pPr>
                            <w:r w:rsidRPr="00B149D5"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 w:rsidRPr="00B149D5">
                              <w:rPr>
                                <w:b/>
                                <w:sz w:val="36"/>
                              </w:rPr>
                              <w:t>U</w:t>
                            </w:r>
                            <w:r>
                              <w:rPr>
                                <w:b/>
                                <w:sz w:val="36"/>
                              </w:rPr>
                              <w:t>5</w:t>
                            </w:r>
                            <w:r w:rsidRPr="00B149D5">
                              <w:rPr>
                                <w:b/>
                                <w:sz w:val="36"/>
                              </w:rPr>
                              <w:t>PREREQ</w:t>
                            </w:r>
                            <w:r>
                              <w:rPr>
                                <w:b/>
                                <w:sz w:val="36"/>
                              </w:rPr>
                              <w:t>2</w:t>
                            </w:r>
                          </w:p>
                          <w:p w:rsidR="00CB2F7C" w:rsidRDefault="00CB2F7C" w:rsidP="00CB2F7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A4E4BD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52.4pt;margin-top:-28.7pt;width:1in;height:28.8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" filled="f" stroked="f" strokeweight=".5pt">
                <v:textbox>
                  <w:txbxContent>
                    <w:p w:rsidR="00CB2F7C" w:rsidRPr="00F706E7" w:rsidRDefault="00CB2F7C" w:rsidP="00CB2F7C">
                      <w:pPr>
                        <w:pStyle w:val="Header"/>
                        <w:rPr>
                          <w:b/>
                          <w:sz w:val="32"/>
                        </w:rPr>
                      </w:pPr>
                      <w:r w:rsidRPr="00B149D5">
                        <w:rPr>
                          <w:b/>
                          <w:sz w:val="32"/>
                        </w:rPr>
                        <w:t xml:space="preserve">SAVE THIS FILE AS:  </w:t>
                      </w:r>
                      <w:r w:rsidRPr="00B149D5">
                        <w:rPr>
                          <w:b/>
                          <w:sz w:val="36"/>
                        </w:rPr>
                        <w:t>U</w:t>
                      </w:r>
                      <w:r>
                        <w:rPr>
                          <w:b/>
                          <w:sz w:val="36"/>
                        </w:rPr>
                        <w:t>5</w:t>
                      </w:r>
                      <w:r w:rsidRPr="00B149D5">
                        <w:rPr>
                          <w:b/>
                          <w:sz w:val="36"/>
                        </w:rPr>
                        <w:t>PREREQ</w:t>
                      </w:r>
                      <w:r>
                        <w:rPr>
                          <w:b/>
                          <w:sz w:val="36"/>
                        </w:rPr>
                        <w:t>2</w:t>
                      </w:r>
                    </w:p>
                    <w:p w:rsidR="00CB2F7C" w:rsidRDefault="00CB2F7C" w:rsidP="00CB2F7C"/>
                  </w:txbxContent>
                </v:textbox>
              </v:shape>
            </w:pict>
          </mc:Fallback>
        </mc:AlternateContent>
      </w:r>
      <w:r>
        <w:t xml:space="preserve">MIG </w:t>
      </w:r>
    </w:p>
    <w:p w:rsidR="00CB2F7C" w:rsidRPr="004E1D9F" w:rsidRDefault="00CB2F7C" w:rsidP="00CB2F7C">
      <w:pPr>
        <w:tabs>
          <w:tab w:val="left" w:pos="4452"/>
        </w:tabs>
        <w:spacing w:after="0" w:line="240" w:lineRule="auto"/>
        <w:jc w:val="both"/>
        <w:rPr>
          <w:b/>
          <w:szCs w:val="24"/>
        </w:rPr>
      </w:pPr>
      <w:r w:rsidRPr="007F394C">
        <w:rPr>
          <w:b/>
          <w:sz w:val="28"/>
          <w:szCs w:val="24"/>
        </w:rPr>
        <w:t xml:space="preserve">Unit </w:t>
      </w:r>
      <w:r>
        <w:rPr>
          <w:b/>
          <w:sz w:val="28"/>
          <w:szCs w:val="24"/>
        </w:rPr>
        <w:t>5</w:t>
      </w:r>
      <w:r w:rsidRPr="007F394C">
        <w:rPr>
          <w:b/>
          <w:sz w:val="28"/>
          <w:szCs w:val="24"/>
        </w:rPr>
        <w:t xml:space="preserve"> Prerequisite </w:t>
      </w:r>
      <w:r>
        <w:rPr>
          <w:b/>
          <w:sz w:val="28"/>
          <w:szCs w:val="24"/>
        </w:rPr>
        <w:t>2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 w:rsidRPr="00551CA3">
        <w:rPr>
          <w:szCs w:val="24"/>
        </w:rPr>
        <w:t>Name:  ________________________</w:t>
      </w:r>
      <w:r>
        <w:tab/>
      </w:r>
    </w:p>
    <w:p w:rsidR="005D3F17" w:rsidRDefault="00CB2F7C" w:rsidP="00CB2F7C">
      <w:pPr>
        <w:spacing w:after="0" w:line="240" w:lineRule="auto"/>
        <w:rPr>
          <w:b/>
          <w:sz w:val="48"/>
        </w:rPr>
      </w:pPr>
      <w:r>
        <w:t>I</w:t>
      </w:r>
      <w:r w:rsidR="005D3F17">
        <w:t>nteger Programming</w:t>
      </w:r>
      <w:r w:rsidR="003B4526">
        <w:tab/>
      </w:r>
      <w:r w:rsidR="003B4526">
        <w:tab/>
      </w:r>
      <w:r w:rsidR="003B4526">
        <w:tab/>
      </w:r>
      <w:r w:rsidR="003B4526">
        <w:tab/>
      </w:r>
    </w:p>
    <w:p w:rsidR="006E5E6F" w:rsidRPr="00B33C75" w:rsidRDefault="006E5E6F" w:rsidP="005D3F17">
      <w:pPr>
        <w:spacing w:after="0"/>
        <w:rPr>
          <w:sz w:val="12"/>
        </w:rPr>
      </w:pPr>
    </w:p>
    <w:p w:rsidR="005D3F17" w:rsidRDefault="005D3F17" w:rsidP="005D3F17">
      <w:pPr>
        <w:pStyle w:val="NoSpacing"/>
        <w:numPr>
          <w:ilvl w:val="0"/>
          <w:numId w:val="3"/>
        </w:numPr>
      </w:pPr>
      <w:r>
        <w:t>Objective Function:</w:t>
      </w: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5D3F17" w:rsidRDefault="005D3F17" w:rsidP="005D3F17">
      <w:pPr>
        <w:spacing w:after="0"/>
        <w:ind w:firstLine="720"/>
      </w:pPr>
      <w:r w:rsidRPr="005D3F17">
        <w:rPr>
          <w:position w:val="-10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6" o:title=""/>
          </v:shape>
          <o:OLEObject Type="Embed" ProgID="Equation.DSMT4" ShapeID="_x0000_i1025" DrawAspect="Content" ObjectID="_1549711416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3F17">
        <w:rPr>
          <w:position w:val="-10"/>
        </w:rPr>
        <w:object w:dxaOrig="1380" w:dyaOrig="300">
          <v:shape id="_x0000_i1026" type="#_x0000_t75" style="width:69pt;height:15pt" o:ole="">
            <v:imagedata r:id="rId8" o:title=""/>
          </v:shape>
          <o:OLEObject Type="Embed" ProgID="Equation.DSMT4" ShapeID="_x0000_i1026" DrawAspect="Content" ObjectID="_1549711417" r:id="rId9"/>
        </w:object>
      </w:r>
    </w:p>
    <w:p w:rsidR="005D3F17" w:rsidRDefault="00881069" w:rsidP="005D3F17">
      <w:pPr>
        <w:spacing w:after="0"/>
        <w:ind w:left="6480"/>
      </w:pPr>
      <w:r w:rsidRPr="005D3F17">
        <w:rPr>
          <w:position w:val="-10"/>
        </w:rPr>
        <w:object w:dxaOrig="1219" w:dyaOrig="300">
          <v:shape id="_x0000_i1027" type="#_x0000_t75" style="width:60.75pt;height:15pt" o:ole="">
            <v:imagedata r:id="rId10" o:title=""/>
          </v:shape>
          <o:OLEObject Type="Embed" ProgID="Equation.DSMT4" ShapeID="_x0000_i1027" DrawAspect="Content" ObjectID="_1549711418" r:id="rId11"/>
        </w:object>
      </w:r>
    </w:p>
    <w:p w:rsidR="005D3F17" w:rsidRPr="005D3F17" w:rsidRDefault="005D3F17" w:rsidP="00B33C75">
      <w:pPr>
        <w:spacing w:after="0"/>
        <w:ind w:left="6480"/>
      </w:pPr>
      <w:r w:rsidRPr="005D3F17">
        <w:rPr>
          <w:position w:val="-10"/>
        </w:rPr>
        <w:object w:dxaOrig="480" w:dyaOrig="300">
          <v:shape id="_x0000_i1028" type="#_x0000_t75" style="width:24pt;height:15pt" o:ole="">
            <v:imagedata r:id="rId12" o:title=""/>
          </v:shape>
          <o:OLEObject Type="Embed" ProgID="Equation.DSMT4" ShapeID="_x0000_i1028" DrawAspect="Content" ObjectID="_1549711419" r:id="rId13"/>
        </w:object>
      </w:r>
    </w:p>
    <w:p w:rsidR="005D3F17" w:rsidRDefault="005D3F17" w:rsidP="005D3F17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aximum:</w:t>
      </w:r>
    </w:p>
    <w:p w:rsidR="005D3F17" w:rsidRDefault="005D3F17" w:rsidP="005D3F17">
      <w:pPr>
        <w:spacing w:after="0"/>
      </w:pPr>
    </w:p>
    <w:p w:rsidR="005D3F17" w:rsidRDefault="005D3F17" w:rsidP="005D3F17">
      <w:pPr>
        <w:spacing w:after="0"/>
      </w:pPr>
      <w:r>
        <w:t>Sentence: __________________________________________________________________________________________</w:t>
      </w:r>
    </w:p>
    <w:p w:rsidR="005D3F17" w:rsidRPr="005D3F17" w:rsidRDefault="005D3F17" w:rsidP="005D3F17">
      <w:pPr>
        <w:spacing w:after="0"/>
        <w:rPr>
          <w:sz w:val="16"/>
        </w:rPr>
      </w:pPr>
    </w:p>
    <w:p w:rsidR="005D3F17" w:rsidRDefault="005D3F17" w:rsidP="005D3F17">
      <w:pPr>
        <w:spacing w:after="0"/>
      </w:pPr>
      <w:r>
        <w:t>__________________________________________________________________________________________________</w:t>
      </w:r>
    </w:p>
    <w:p w:rsidR="00B33C75" w:rsidRDefault="00B33C75" w:rsidP="00B33C75">
      <w:pPr>
        <w:pStyle w:val="NoSpacing"/>
        <w:ind w:left="720"/>
      </w:pPr>
    </w:p>
    <w:p w:rsidR="00B33C75" w:rsidRDefault="00B33C75" w:rsidP="00B33C75">
      <w:pPr>
        <w:pStyle w:val="NoSpacing"/>
        <w:numPr>
          <w:ilvl w:val="0"/>
          <w:numId w:val="3"/>
        </w:numPr>
      </w:pPr>
      <w:r>
        <w:t>Objective Function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B33C75" w:rsidRDefault="00B33C75" w:rsidP="00B33C75">
      <w:pPr>
        <w:spacing w:after="0"/>
        <w:ind w:firstLine="720"/>
      </w:pPr>
      <w:r w:rsidRPr="005D3F17">
        <w:rPr>
          <w:position w:val="-10"/>
        </w:rPr>
        <w:object w:dxaOrig="1040" w:dyaOrig="300">
          <v:shape id="_x0000_i1029" type="#_x0000_t75" style="width:51.75pt;height:15pt" o:ole="">
            <v:imagedata r:id="rId14" o:title=""/>
          </v:shape>
          <o:OLEObject Type="Embed" ProgID="Equation.DSMT4" ShapeID="_x0000_i1029" DrawAspect="Content" ObjectID="_1549711420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3F17">
        <w:rPr>
          <w:position w:val="-10"/>
        </w:rPr>
        <w:object w:dxaOrig="1240" w:dyaOrig="300">
          <v:shape id="_x0000_i1030" type="#_x0000_t75" style="width:62.25pt;height:15pt" o:ole="">
            <v:imagedata r:id="rId16" o:title=""/>
          </v:shape>
          <o:OLEObject Type="Embed" ProgID="Equation.DSMT4" ShapeID="_x0000_i1030" DrawAspect="Content" ObjectID="_1549711421" r:id="rId17"/>
        </w:object>
      </w:r>
    </w:p>
    <w:p w:rsidR="00B33C75" w:rsidRDefault="00B33C75" w:rsidP="00B33C75">
      <w:pPr>
        <w:spacing w:after="0"/>
        <w:ind w:left="6480"/>
      </w:pPr>
      <w:r w:rsidRPr="005D3F17">
        <w:rPr>
          <w:position w:val="-10"/>
        </w:rPr>
        <w:object w:dxaOrig="1120" w:dyaOrig="300">
          <v:shape id="_x0000_i1031" type="#_x0000_t75" style="width:56.25pt;height:15pt" o:ole="">
            <v:imagedata r:id="rId18" o:title=""/>
          </v:shape>
          <o:OLEObject Type="Embed" ProgID="Equation.DSMT4" ShapeID="_x0000_i1031" DrawAspect="Content" ObjectID="_1549711422" r:id="rId19"/>
        </w:object>
      </w:r>
    </w:p>
    <w:p w:rsidR="00B33C75" w:rsidRDefault="00B33C75" w:rsidP="00B33C75">
      <w:pPr>
        <w:spacing w:after="0"/>
        <w:ind w:left="6480"/>
      </w:pPr>
      <w:r w:rsidRPr="005D3F17">
        <w:rPr>
          <w:position w:val="-10"/>
        </w:rPr>
        <w:object w:dxaOrig="1040" w:dyaOrig="300">
          <v:shape id="_x0000_i1032" type="#_x0000_t75" style="width:51.75pt;height:15pt" o:ole="">
            <v:imagedata r:id="rId20" o:title=""/>
          </v:shape>
          <o:OLEObject Type="Embed" ProgID="Equation.DSMT4" ShapeID="_x0000_i1032" DrawAspect="Content" ObjectID="_1549711423" r:id="rId21"/>
        </w:object>
      </w:r>
    </w:p>
    <w:p w:rsidR="00B33C75" w:rsidRPr="005D3F17" w:rsidRDefault="00B33C75" w:rsidP="00B33C75">
      <w:pPr>
        <w:spacing w:after="0"/>
        <w:ind w:left="6480"/>
      </w:pPr>
      <w:r w:rsidRPr="005D3F17">
        <w:rPr>
          <w:position w:val="-10"/>
        </w:rPr>
        <w:object w:dxaOrig="940" w:dyaOrig="300">
          <v:shape id="_x0000_i1033" type="#_x0000_t75" style="width:47.25pt;height:15pt" o:ole="">
            <v:imagedata r:id="rId22" o:title=""/>
          </v:shape>
          <o:OLEObject Type="Embed" ProgID="Equation.DSMT4" ShapeID="_x0000_i1033" DrawAspect="Content" ObjectID="_1549711424" r:id="rId23"/>
        </w:object>
      </w:r>
    </w:p>
    <w:p w:rsidR="00B33C75" w:rsidRDefault="00B33C75" w:rsidP="00B33C75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inimum:</w:t>
      </w:r>
    </w:p>
    <w:p w:rsidR="00B33C75" w:rsidRDefault="00B33C75" w:rsidP="00B33C75">
      <w:pPr>
        <w:spacing w:after="0"/>
      </w:pPr>
    </w:p>
    <w:p w:rsidR="00B33C75" w:rsidRDefault="00B33C75" w:rsidP="00B33C75">
      <w:pPr>
        <w:spacing w:after="0"/>
      </w:pPr>
      <w:r>
        <w:t>Sentence: __________________________________________________________________________________________</w:t>
      </w:r>
    </w:p>
    <w:p w:rsidR="00B33C75" w:rsidRPr="005D3F17" w:rsidRDefault="00B33C75" w:rsidP="00B33C75">
      <w:pPr>
        <w:spacing w:after="0"/>
        <w:rPr>
          <w:sz w:val="16"/>
        </w:rPr>
      </w:pPr>
    </w:p>
    <w:p w:rsidR="00B33C75" w:rsidRDefault="00B33C75" w:rsidP="00B33C75">
      <w:pPr>
        <w:spacing w:after="0"/>
      </w:pPr>
      <w:r>
        <w:t>__________________________________________________________________________________________________</w:t>
      </w:r>
    </w:p>
    <w:p w:rsidR="0006217A" w:rsidRDefault="0006217A" w:rsidP="005D3F17">
      <w:pPr>
        <w:spacing w:after="0"/>
      </w:pPr>
    </w:p>
    <w:p w:rsidR="00B33C75" w:rsidRDefault="00B33C75" w:rsidP="00B33C75">
      <w:pPr>
        <w:pStyle w:val="ListParagraph"/>
        <w:numPr>
          <w:ilvl w:val="0"/>
          <w:numId w:val="3"/>
        </w:numPr>
        <w:spacing w:after="0"/>
      </w:pPr>
      <w:r>
        <w:t>In June 2004, an online furniture retailer offered the following items at the indicated prices:</w:t>
      </w:r>
    </w:p>
    <w:p w:rsidR="00B33C75" w:rsidRDefault="00B33C75" w:rsidP="00B33C75">
      <w:pPr>
        <w:spacing w:after="0"/>
        <w:ind w:left="720" w:firstLine="720"/>
      </w:pPr>
      <w:r w:rsidRPr="00B33C75">
        <w:rPr>
          <w:i/>
        </w:rPr>
        <w:t>Teak Double Rocker</w:t>
      </w:r>
      <w:r>
        <w:t>, $745</w:t>
      </w:r>
      <w:r>
        <w:tab/>
      </w:r>
      <w:r>
        <w:tab/>
      </w:r>
      <w:r w:rsidRPr="00B33C75">
        <w:rPr>
          <w:i/>
        </w:rPr>
        <w:t>Teak Tennis Bench</w:t>
      </w:r>
      <w:r>
        <w:t>, $124</w:t>
      </w:r>
    </w:p>
    <w:p w:rsidR="00B33C75" w:rsidRDefault="00B33C75" w:rsidP="00B33C75">
      <w:pPr>
        <w:spacing w:after="0"/>
        <w:ind w:firstLine="720"/>
      </w:pPr>
      <w:r>
        <w:t>Suppose that the number of hours required to produce each item is as shown in the following table.</w:t>
      </w:r>
    </w:p>
    <w:tbl>
      <w:tblPr>
        <w:tblStyle w:val="TableGrid"/>
        <w:tblpPr w:leftFromText="180" w:rightFromText="180" w:vertAnchor="text" w:horzAnchor="margin" w:tblpXSpec="center" w:tblpY="132"/>
        <w:tblW w:w="0" w:type="auto"/>
        <w:tblLook w:val="04A0" w:firstRow="1" w:lastRow="0" w:firstColumn="1" w:lastColumn="0" w:noHBand="0" w:noVBand="1"/>
      </w:tblPr>
      <w:tblGrid>
        <w:gridCol w:w="1228"/>
        <w:gridCol w:w="1228"/>
        <w:gridCol w:w="1228"/>
        <w:gridCol w:w="1228"/>
      </w:tblGrid>
      <w:tr w:rsidR="00B33C75" w:rsidTr="00B33C75">
        <w:trPr>
          <w:trHeight w:val="276"/>
        </w:trPr>
        <w:tc>
          <w:tcPr>
            <w:tcW w:w="1228" w:type="dxa"/>
          </w:tcPr>
          <w:p w:rsidR="00B33C75" w:rsidRDefault="00B33C75" w:rsidP="00B33C75"/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Cut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Finish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Package</w:t>
            </w:r>
          </w:p>
        </w:tc>
      </w:tr>
      <w:tr w:rsidR="00B33C75" w:rsidTr="00B33C75">
        <w:trPr>
          <w:trHeight w:val="276"/>
        </w:trPr>
        <w:tc>
          <w:tcPr>
            <w:tcW w:w="1228" w:type="dxa"/>
          </w:tcPr>
          <w:p w:rsidR="00B33C75" w:rsidRDefault="00B33C75" w:rsidP="00B33C75">
            <w:r>
              <w:t xml:space="preserve">Rocker 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5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8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1</w:t>
            </w:r>
          </w:p>
        </w:tc>
      </w:tr>
      <w:tr w:rsidR="00B33C75" w:rsidTr="00B33C75">
        <w:trPr>
          <w:trHeight w:val="276"/>
        </w:trPr>
        <w:tc>
          <w:tcPr>
            <w:tcW w:w="1228" w:type="dxa"/>
          </w:tcPr>
          <w:p w:rsidR="00B33C75" w:rsidRDefault="00B33C75" w:rsidP="00B33C75">
            <w:r>
              <w:t xml:space="preserve">Bench 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2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3</w:t>
            </w:r>
          </w:p>
        </w:tc>
        <w:tc>
          <w:tcPr>
            <w:tcW w:w="1228" w:type="dxa"/>
          </w:tcPr>
          <w:p w:rsidR="00B33C75" w:rsidRDefault="00B33C75" w:rsidP="00B33C75">
            <w:pPr>
              <w:jc w:val="center"/>
            </w:pPr>
            <w:r>
              <w:t>1</w:t>
            </w:r>
          </w:p>
        </w:tc>
      </w:tr>
    </w:tbl>
    <w:p w:rsidR="00B33C75" w:rsidRPr="00071A6D" w:rsidRDefault="00B33C75" w:rsidP="00B33C75">
      <w:pPr>
        <w:spacing w:after="0"/>
        <w:rPr>
          <w:sz w:val="14"/>
        </w:rPr>
      </w:pPr>
    </w:p>
    <w:p w:rsidR="00B33C75" w:rsidRDefault="00B33C75" w:rsidP="00B33C75">
      <w:pPr>
        <w:spacing w:after="0"/>
      </w:pPr>
    </w:p>
    <w:p w:rsidR="00B33C75" w:rsidRDefault="00B33C75" w:rsidP="00B33C75">
      <w:pPr>
        <w:spacing w:after="0"/>
      </w:pPr>
    </w:p>
    <w:p w:rsidR="00B33C75" w:rsidRDefault="00B33C75" w:rsidP="00B33C75">
      <w:pPr>
        <w:spacing w:after="0"/>
      </w:pPr>
    </w:p>
    <w:p w:rsidR="00B33C75" w:rsidRDefault="00B33C75" w:rsidP="00B33C75">
      <w:pPr>
        <w:spacing w:after="0"/>
        <w:ind w:left="720"/>
      </w:pPr>
      <w:r>
        <w:t>The company has a maximum of 360 hours available in the Cutting Department, a maximum of 730 hours available in the Finishing Department, and a maximum of 150 hours available in the Packaging Department. Suppose that the company makes a profit of $314 from the sale of each rocker and $57 from the sale of each bench. Assuming that all items produced are sold, how many rockers and benches should the company produce in order to maximize profit?</w:t>
      </w:r>
    </w:p>
    <w:p w:rsidR="00B33C75" w:rsidRPr="00B33C75" w:rsidRDefault="00B33C75" w:rsidP="00B33C75">
      <w:pPr>
        <w:pStyle w:val="NoSpacing"/>
        <w:rPr>
          <w:sz w:val="8"/>
        </w:rPr>
      </w:pPr>
    </w:p>
    <w:p w:rsidR="00B33C75" w:rsidRDefault="00B33C75" w:rsidP="00B33C75">
      <w:pPr>
        <w:pStyle w:val="NoSpacing"/>
        <w:ind w:left="720"/>
      </w:pPr>
      <w:r>
        <w:t>Decision Variables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B33C75" w:rsidRDefault="00B33C75" w:rsidP="00B33C75">
      <w:pPr>
        <w:spacing w:after="0"/>
      </w:pPr>
      <w:r>
        <w:tab/>
      </w:r>
    </w:p>
    <w:p w:rsidR="00B33C75" w:rsidRDefault="00B33C75" w:rsidP="00B33C75">
      <w:pPr>
        <w:spacing w:after="0"/>
      </w:pPr>
      <w:r>
        <w:tab/>
      </w:r>
    </w:p>
    <w:p w:rsidR="00B33C75" w:rsidRDefault="00B33C75" w:rsidP="00B33C75">
      <w:pPr>
        <w:spacing w:after="0"/>
      </w:pPr>
      <w:r>
        <w:tab/>
        <w:t xml:space="preserve">Objective Function:   </w:t>
      </w:r>
    </w:p>
    <w:p w:rsidR="00B33C75" w:rsidRDefault="00B33C75" w:rsidP="00B33C75">
      <w:pPr>
        <w:spacing w:after="0"/>
        <w:ind w:left="6480"/>
      </w:pPr>
    </w:p>
    <w:p w:rsidR="00B33C75" w:rsidRPr="005D3F17" w:rsidRDefault="00B33C75" w:rsidP="00B33C75">
      <w:pPr>
        <w:spacing w:after="0"/>
        <w:ind w:left="6480"/>
      </w:pPr>
    </w:p>
    <w:p w:rsidR="00B33C75" w:rsidRDefault="00B33C75" w:rsidP="00B33C75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aximum Profit:</w:t>
      </w:r>
    </w:p>
    <w:p w:rsidR="00B33C75" w:rsidRDefault="00B33C75" w:rsidP="00B33C75">
      <w:pPr>
        <w:spacing w:after="0"/>
      </w:pPr>
    </w:p>
    <w:p w:rsidR="00B33C75" w:rsidRDefault="00B33C75" w:rsidP="00B33C75">
      <w:pPr>
        <w:spacing w:after="0"/>
      </w:pPr>
      <w:r>
        <w:t>Sentence: __________________________________________________________________________________________</w:t>
      </w:r>
    </w:p>
    <w:p w:rsidR="00B33C75" w:rsidRPr="005D3F17" w:rsidRDefault="00B33C75" w:rsidP="00B33C75">
      <w:pPr>
        <w:spacing w:after="0"/>
        <w:rPr>
          <w:sz w:val="16"/>
        </w:rPr>
      </w:pPr>
    </w:p>
    <w:p w:rsidR="00B33C75" w:rsidRDefault="00B33C75" w:rsidP="00B33C75">
      <w:pPr>
        <w:spacing w:after="0"/>
      </w:pPr>
      <w:r>
        <w:t>__________________________________________________________________________________________________</w:t>
      </w:r>
    </w:p>
    <w:p w:rsidR="0006217A" w:rsidRDefault="0006217A" w:rsidP="00B33C75">
      <w:pPr>
        <w:pStyle w:val="ListParagraph"/>
        <w:numPr>
          <w:ilvl w:val="0"/>
          <w:numId w:val="3"/>
        </w:numPr>
        <w:spacing w:after="0"/>
      </w:pPr>
      <w:r>
        <w:lastRenderedPageBreak/>
        <w:t xml:space="preserve">A </w:t>
      </w:r>
      <w:r w:rsidR="00573B2A">
        <w:t xml:space="preserve">carton of peaches holds 60 </w:t>
      </w:r>
      <w:r>
        <w:t>medium peaches</w:t>
      </w:r>
      <w:r w:rsidR="00573B2A">
        <w:t xml:space="preserve"> or 70 small peaches. In August </w:t>
      </w:r>
      <w:r>
        <w:t>2002, the wholesale</w:t>
      </w:r>
      <w:r w:rsidR="00573B2A">
        <w:t xml:space="preserve"> price for local peaches in Los </w:t>
      </w:r>
      <w:r>
        <w:t>Angeles was $9.0</w:t>
      </w:r>
      <w:r w:rsidR="00573B2A">
        <w:t xml:space="preserve">0 per carton for medium peaches </w:t>
      </w:r>
      <w:r>
        <w:t>and $10.00 per car</w:t>
      </w:r>
      <w:r w:rsidR="00573B2A">
        <w:t xml:space="preserve">ton for small peaches.  He estimates that weekly </w:t>
      </w:r>
      <w:r>
        <w:t>demand for peaches</w:t>
      </w:r>
      <w:r w:rsidR="00573B2A">
        <w:t xml:space="preserve"> is at least 4</w:t>
      </w:r>
      <w:r w:rsidR="00881069">
        <w:t>00</w:t>
      </w:r>
      <w:r w:rsidR="00573B2A">
        <w:t xml:space="preserve"> peaches but no more </w:t>
      </w:r>
      <w:r>
        <w:t>than 6</w:t>
      </w:r>
      <w:r w:rsidR="00881069">
        <w:t>0</w:t>
      </w:r>
      <w:r>
        <w:t xml:space="preserve">0 </w:t>
      </w:r>
      <w:r w:rsidR="00573B2A">
        <w:t xml:space="preserve">peaches. He wants to buy enough </w:t>
      </w:r>
      <w:r>
        <w:t>peaches to mee</w:t>
      </w:r>
      <w:r w:rsidR="00573B2A">
        <w:t xml:space="preserve">t the minimum estimated demand, </w:t>
      </w:r>
      <w:r>
        <w:t xml:space="preserve">but no </w:t>
      </w:r>
      <w:r w:rsidR="00573B2A">
        <w:t xml:space="preserve">more than the maximum estimated </w:t>
      </w:r>
      <w:r>
        <w:t>demand. How man</w:t>
      </w:r>
      <w:r w:rsidR="00573B2A">
        <w:t xml:space="preserve">y boxes of each size of peaches </w:t>
      </w:r>
      <w:r>
        <w:t xml:space="preserve">should he </w:t>
      </w:r>
      <w:r w:rsidR="00573B2A">
        <w:t xml:space="preserve">buy if he wants to minimize his </w:t>
      </w:r>
      <w:r>
        <w:t>wholesale cost?</w:t>
      </w:r>
    </w:p>
    <w:p w:rsidR="00573B2A" w:rsidRDefault="00573B2A" w:rsidP="00573B2A">
      <w:pPr>
        <w:spacing w:after="0"/>
      </w:pPr>
    </w:p>
    <w:p w:rsidR="00573B2A" w:rsidRDefault="00881069" w:rsidP="00573B2A">
      <w:pPr>
        <w:pStyle w:val="NoSpacing"/>
        <w:ind w:left="720"/>
      </w:pPr>
      <w:r>
        <w:t>Decision Variables</w:t>
      </w:r>
      <w:r w:rsidR="00573B2A">
        <w:t>:</w:t>
      </w:r>
      <w:r w:rsidR="00573B2A">
        <w:tab/>
      </w:r>
      <w:r w:rsidR="00573B2A">
        <w:tab/>
      </w:r>
      <w:r w:rsidR="00573B2A">
        <w:tab/>
      </w:r>
      <w:r w:rsidR="00573B2A">
        <w:tab/>
      </w:r>
      <w:r w:rsidR="00573B2A">
        <w:tab/>
      </w:r>
      <w:r w:rsidR="00573B2A">
        <w:tab/>
        <w:t>Constraints:</w:t>
      </w:r>
    </w:p>
    <w:p w:rsidR="00573B2A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  <w:t xml:space="preserve">Objective Function:   </w:t>
      </w:r>
    </w:p>
    <w:p w:rsidR="00573B2A" w:rsidRDefault="00573B2A" w:rsidP="00573B2A">
      <w:pPr>
        <w:spacing w:after="0"/>
        <w:ind w:left="6480"/>
      </w:pPr>
    </w:p>
    <w:p w:rsidR="00573B2A" w:rsidRPr="005D3F17" w:rsidRDefault="00573B2A" w:rsidP="00573B2A">
      <w:pPr>
        <w:spacing w:after="0"/>
        <w:ind w:left="6480"/>
      </w:pPr>
    </w:p>
    <w:p w:rsidR="00573B2A" w:rsidRDefault="00573B2A" w:rsidP="00573B2A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inimum Cost:</w:t>
      </w:r>
    </w:p>
    <w:p w:rsidR="00573B2A" w:rsidRDefault="00573B2A" w:rsidP="00573B2A">
      <w:pPr>
        <w:spacing w:after="0"/>
      </w:pPr>
    </w:p>
    <w:p w:rsidR="00573B2A" w:rsidRDefault="00573B2A" w:rsidP="00573B2A">
      <w:pPr>
        <w:spacing w:after="0"/>
      </w:pPr>
      <w:r>
        <w:t>Sentence: __________________________________________________________________________________________</w:t>
      </w:r>
    </w:p>
    <w:p w:rsidR="00573B2A" w:rsidRPr="005D3F17" w:rsidRDefault="00573B2A" w:rsidP="00573B2A">
      <w:pPr>
        <w:spacing w:after="0"/>
        <w:rPr>
          <w:sz w:val="16"/>
        </w:rPr>
      </w:pPr>
    </w:p>
    <w:p w:rsidR="00573B2A" w:rsidRDefault="00573B2A" w:rsidP="00573B2A">
      <w:pPr>
        <w:spacing w:after="0"/>
      </w:pPr>
      <w:r>
        <w:t>__________________________________________________________________________________________________</w:t>
      </w:r>
    </w:p>
    <w:p w:rsidR="00573B2A" w:rsidRDefault="00573B2A" w:rsidP="00573B2A">
      <w:pPr>
        <w:spacing w:after="0"/>
      </w:pPr>
    </w:p>
    <w:p w:rsidR="00573B2A" w:rsidRDefault="00573B2A" w:rsidP="00B33C75">
      <w:pPr>
        <w:pStyle w:val="ListParagraph"/>
        <w:numPr>
          <w:ilvl w:val="0"/>
          <w:numId w:val="3"/>
        </w:numPr>
        <w:spacing w:after="0"/>
      </w:pPr>
      <w:r>
        <w:t xml:space="preserve">An online drugstore sells Tylenol Extra Strength in a variety of bottle sizes. The </w:t>
      </w:r>
      <w:r w:rsidR="00B33C75">
        <w:t xml:space="preserve">large bottle contains </w:t>
      </w:r>
      <w:r>
        <w:t>250</w:t>
      </w:r>
      <w:r w:rsidR="00B33C75">
        <w:t xml:space="preserve"> </w:t>
      </w:r>
      <w:r>
        <w:t>caplet</w:t>
      </w:r>
      <w:r w:rsidR="00B33C75">
        <w:t>s</w:t>
      </w:r>
      <w:r>
        <w:t xml:space="preserve"> </w:t>
      </w:r>
      <w:r w:rsidR="00B33C75">
        <w:t xml:space="preserve">and </w:t>
      </w:r>
      <w:r>
        <w:t>costs $15</w:t>
      </w:r>
      <w:r w:rsidR="005350D7">
        <w:t>.50</w:t>
      </w:r>
      <w:r>
        <w:t xml:space="preserve">, and the </w:t>
      </w:r>
      <w:r w:rsidR="00B33C75">
        <w:t xml:space="preserve">small bottle contains </w:t>
      </w:r>
      <w:r>
        <w:t>150</w:t>
      </w:r>
      <w:r w:rsidR="00B33C75">
        <w:t xml:space="preserve"> </w:t>
      </w:r>
      <w:r>
        <w:t>caplet</w:t>
      </w:r>
      <w:r w:rsidR="00B33C75">
        <w:t>s</w:t>
      </w:r>
      <w:r>
        <w:t xml:space="preserve"> </w:t>
      </w:r>
      <w:r w:rsidR="00B33C75">
        <w:t xml:space="preserve">and </w:t>
      </w:r>
      <w:r>
        <w:t>costs $12</w:t>
      </w:r>
      <w:r w:rsidR="005350D7">
        <w:t>.25</w:t>
      </w:r>
      <w:r>
        <w:t xml:space="preserve">. A family wants to order a supply of at least 750 caplets. </w:t>
      </w:r>
      <w:r w:rsidR="003B4526">
        <w:t xml:space="preserve">The mother also wants 2 or more of the smaller bottles for her purse and car.  </w:t>
      </w:r>
      <w:r>
        <w:t xml:space="preserve">How many </w:t>
      </w:r>
      <w:r w:rsidR="00B33C75">
        <w:t xml:space="preserve">large and small </w:t>
      </w:r>
      <w:r>
        <w:t>bottles should the family order if it wants to minimize costs?</w:t>
      </w:r>
    </w:p>
    <w:p w:rsidR="00573B2A" w:rsidRDefault="00573B2A" w:rsidP="00573B2A">
      <w:pPr>
        <w:pStyle w:val="NoSpacing"/>
        <w:ind w:left="720"/>
      </w:pPr>
    </w:p>
    <w:p w:rsidR="00881069" w:rsidRDefault="00881069" w:rsidP="00881069">
      <w:pPr>
        <w:pStyle w:val="NoSpacing"/>
        <w:ind w:left="720"/>
      </w:pPr>
      <w:r>
        <w:t>Decision Variables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  <w:t xml:space="preserve">Objective Function:   </w:t>
      </w:r>
    </w:p>
    <w:p w:rsidR="00881069" w:rsidRDefault="00881069" w:rsidP="00881069">
      <w:pPr>
        <w:spacing w:after="0"/>
        <w:ind w:left="6480"/>
      </w:pPr>
    </w:p>
    <w:p w:rsidR="00881069" w:rsidRPr="005D3F17" w:rsidRDefault="00881069" w:rsidP="00881069">
      <w:pPr>
        <w:spacing w:after="0"/>
        <w:ind w:left="6480"/>
      </w:pPr>
    </w:p>
    <w:p w:rsidR="00881069" w:rsidRDefault="00881069" w:rsidP="00881069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inimum Cost:</w:t>
      </w:r>
    </w:p>
    <w:p w:rsidR="00881069" w:rsidRDefault="00881069" w:rsidP="00881069">
      <w:pPr>
        <w:spacing w:after="0"/>
      </w:pPr>
    </w:p>
    <w:p w:rsidR="00881069" w:rsidRDefault="00881069" w:rsidP="00881069">
      <w:pPr>
        <w:spacing w:after="0"/>
      </w:pPr>
      <w:r>
        <w:t>Sentence: __________________________________________________________________________________________</w:t>
      </w:r>
    </w:p>
    <w:p w:rsidR="00881069" w:rsidRPr="005D3F17" w:rsidRDefault="00881069" w:rsidP="00881069">
      <w:pPr>
        <w:spacing w:after="0"/>
        <w:rPr>
          <w:sz w:val="16"/>
        </w:rPr>
      </w:pPr>
    </w:p>
    <w:p w:rsidR="00881069" w:rsidRDefault="00881069" w:rsidP="00881069">
      <w:pPr>
        <w:spacing w:after="0"/>
      </w:pPr>
      <w:r>
        <w:t>__________________________________________________________________________________________________</w:t>
      </w:r>
    </w:p>
    <w:p w:rsidR="00881069" w:rsidRDefault="00881069" w:rsidP="00881069">
      <w:pPr>
        <w:spacing w:after="0"/>
      </w:pPr>
    </w:p>
    <w:p w:rsidR="00573B2A" w:rsidRDefault="00573B2A" w:rsidP="00573B2A">
      <w:pPr>
        <w:spacing w:after="0"/>
      </w:pPr>
    </w:p>
    <w:p w:rsidR="00881069" w:rsidRDefault="00881069" w:rsidP="00881069">
      <w:pPr>
        <w:spacing w:after="0"/>
      </w:pPr>
    </w:p>
    <w:p w:rsidR="00881069" w:rsidRDefault="00881069" w:rsidP="00881069">
      <w:pPr>
        <w:spacing w:after="0"/>
      </w:pPr>
    </w:p>
    <w:p w:rsidR="00071A6D" w:rsidRDefault="00071A6D" w:rsidP="00573B2A">
      <w:pPr>
        <w:spacing w:after="0"/>
      </w:pPr>
    </w:p>
    <w:sectPr w:rsidR="00071A6D" w:rsidSect="005D3F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7387A"/>
    <w:multiLevelType w:val="hybridMultilevel"/>
    <w:tmpl w:val="32C635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D52B37"/>
    <w:multiLevelType w:val="hybridMultilevel"/>
    <w:tmpl w:val="432656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8425EC"/>
    <w:multiLevelType w:val="hybridMultilevel"/>
    <w:tmpl w:val="98244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084209"/>
    <w:multiLevelType w:val="hybridMultilevel"/>
    <w:tmpl w:val="BE0441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DA2D62"/>
    <w:multiLevelType w:val="hybridMultilevel"/>
    <w:tmpl w:val="8402BD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F17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69D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6F0C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17A"/>
    <w:rsid w:val="0006240E"/>
    <w:rsid w:val="00062D71"/>
    <w:rsid w:val="00063993"/>
    <w:rsid w:val="0006799F"/>
    <w:rsid w:val="00071645"/>
    <w:rsid w:val="000717B2"/>
    <w:rsid w:val="00071A6D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4B28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2AC6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6B31"/>
    <w:rsid w:val="001B7F3E"/>
    <w:rsid w:val="001C0617"/>
    <w:rsid w:val="001C088F"/>
    <w:rsid w:val="001C0F05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0A4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1D27"/>
    <w:rsid w:val="003B4526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610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50D7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3B2A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C10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3F17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4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5E6F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ACE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069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34B3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99C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99A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075A5"/>
    <w:rsid w:val="00A104D2"/>
    <w:rsid w:val="00A13053"/>
    <w:rsid w:val="00A139B6"/>
    <w:rsid w:val="00A13D01"/>
    <w:rsid w:val="00A1698B"/>
    <w:rsid w:val="00A169F2"/>
    <w:rsid w:val="00A16AF5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202"/>
    <w:rsid w:val="00B21DFA"/>
    <w:rsid w:val="00B223AA"/>
    <w:rsid w:val="00B22582"/>
    <w:rsid w:val="00B23648"/>
    <w:rsid w:val="00B246E9"/>
    <w:rsid w:val="00B24B6E"/>
    <w:rsid w:val="00B25320"/>
    <w:rsid w:val="00B257C4"/>
    <w:rsid w:val="00B26C3B"/>
    <w:rsid w:val="00B271A5"/>
    <w:rsid w:val="00B278DC"/>
    <w:rsid w:val="00B302B7"/>
    <w:rsid w:val="00B30D71"/>
    <w:rsid w:val="00B30E97"/>
    <w:rsid w:val="00B32E7B"/>
    <w:rsid w:val="00B3344B"/>
    <w:rsid w:val="00B33C75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5C36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0553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2F7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2F1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5E4C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25A1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6988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E09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5C4B"/>
    <w:rsid w:val="00EA639D"/>
    <w:rsid w:val="00EA6ED1"/>
    <w:rsid w:val="00EA704F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549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353A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19A7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4244"/>
    <w:rsid w:val="00F35214"/>
    <w:rsid w:val="00F3627B"/>
    <w:rsid w:val="00F366F2"/>
    <w:rsid w:val="00F40F3B"/>
    <w:rsid w:val="00F410A4"/>
    <w:rsid w:val="00F45F25"/>
    <w:rsid w:val="00F4684F"/>
    <w:rsid w:val="00F46F71"/>
    <w:rsid w:val="00F50E2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0A78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1EDC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20F"/>
    <w:rsid w:val="00FC7493"/>
    <w:rsid w:val="00FD0EE5"/>
    <w:rsid w:val="00FD36A8"/>
    <w:rsid w:val="00FD470C"/>
    <w:rsid w:val="00FD4A39"/>
    <w:rsid w:val="00FD5A57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4635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7D93C17-F737-42DF-9067-569ED3B90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3F17"/>
    <w:pPr>
      <w:ind w:left="720"/>
      <w:contextualSpacing/>
    </w:pPr>
  </w:style>
  <w:style w:type="paragraph" w:styleId="NoSpacing">
    <w:name w:val="No Spacing"/>
    <w:uiPriority w:val="1"/>
    <w:qFormat/>
    <w:rsid w:val="005D3F17"/>
    <w:pPr>
      <w:spacing w:after="0" w:line="240" w:lineRule="auto"/>
    </w:pPr>
  </w:style>
  <w:style w:type="table" w:styleId="TableGrid">
    <w:name w:val="Table Grid"/>
    <w:basedOn w:val="TableNormal"/>
    <w:uiPriority w:val="59"/>
    <w:rsid w:val="00573B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B2F7C"/>
    <w:pPr>
      <w:tabs>
        <w:tab w:val="center" w:pos="4680"/>
        <w:tab w:val="right" w:pos="9360"/>
      </w:tabs>
      <w:spacing w:after="0" w:line="240" w:lineRule="auto"/>
      <w:jc w:val="right"/>
    </w:pPr>
  </w:style>
  <w:style w:type="character" w:customStyle="1" w:styleId="HeaderChar">
    <w:name w:val="Header Char"/>
    <w:basedOn w:val="DefaultParagraphFont"/>
    <w:link w:val="Header"/>
    <w:uiPriority w:val="99"/>
    <w:rsid w:val="00CB2F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452D95-698E-4BEA-9006-A34F1D465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4</Words>
  <Characters>2991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2</cp:revision>
  <cp:lastPrinted>2014-09-25T14:38:00Z</cp:lastPrinted>
  <dcterms:created xsi:type="dcterms:W3CDTF">2017-02-27T19:37:00Z</dcterms:created>
  <dcterms:modified xsi:type="dcterms:W3CDTF">2017-02-27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